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8" r:id="rId3"/>
    <p:sldId id="261" r:id="rId4"/>
    <p:sldId id="262" r:id="rId5"/>
    <p:sldId id="271" r:id="rId6"/>
    <p:sldId id="257" r:id="rId7"/>
    <p:sldId id="263" r:id="rId8"/>
    <p:sldId id="270" r:id="rId9"/>
    <p:sldId id="272" r:id="rId10"/>
    <p:sldId id="273" r:id="rId11"/>
    <p:sldId id="274" r:id="rId12"/>
    <p:sldId id="275" r:id="rId13"/>
    <p:sldId id="276" r:id="rId14"/>
    <p:sldId id="277" r:id="rId15"/>
    <p:sldId id="259" r:id="rId16"/>
    <p:sldId id="26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0" y="13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9AD23-7A30-414F-8F4C-ACEACA0A08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2EDD7A-171A-4BAE-8F58-C174181B91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DCFEE9-82D2-4A58-A1F1-B69B593E0D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489053-1EBA-45E1-91B8-61C7ABC344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63AFE2-0227-4C38-9FE4-7D48BE591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825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1CF3EB-148B-406F-B196-EA743C8F7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3921E0-E251-4A5D-B360-F92D97F2CA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31615-F93F-4AB1-BCE2-9EE8BCBB0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A8FC8-1F0F-4B7C-A075-38C245ACD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7AF853-6F50-4600-8AA6-3A814705F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97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C4F4B60-6F85-4099-9874-76D0B233BDA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B9D10E-DF6F-48E8-8E3C-93715F41B6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F2E0E2-1EF4-4E3B-8364-971E92C55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FB043F-ABE7-401E-B91E-1AACE555C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ABF118-06B3-4DD7-87CF-E6C5C8094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62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9D17D-E4D5-40F9-97AB-CE6F0FA95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B5E9E-1C1B-450A-8E67-E5EF61B19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C9A95D-7AAF-4672-AC24-AC11470B3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AF853F-70D3-489B-9F8F-A44026731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3B454-E4F8-4614-A378-EEC010622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352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373B-B8EF-4237-97A4-DC36E08BA0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7A2BED-F292-44F6-A92A-6DC17D53AD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B44713-71F1-4AC1-99A0-758E71D4F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B57F9F-4C45-4F6B-A651-29661167F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6A2F67-2818-4B18-A497-C2FD4BF3C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34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3428B7-DDFB-4FEB-B1C1-71385DBC78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721EBF-0DD3-4BAA-BAD6-370F35B79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FDD401-AD69-42FC-93EB-1F6C15683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47CD17-35E5-415D-AA48-B4B3CF8A7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91327F-15A6-49A9-B2C3-3A27C31BE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23FD72-518C-402A-A67F-93BB79D07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684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4F6D2-1CB7-4CF6-BB33-81D53450D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59DFF1-3BDC-4F2C-BAB1-8A136A088A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595D38-F6CE-4116-995A-559C7AD1B8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7878D1-DA19-4A6D-A7FA-AB942FE8D8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0DA017-1524-41F1-A83C-78E2D03FA8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F96700-4D65-4D6F-AC6F-1ECF83888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E8DEB30-3107-4183-BFFC-ACD8125EA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E7F3CE8-A13B-44C8-90EC-14E8FEAAB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67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BED3C5-3BFE-4296-840F-734B8908E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C61EF0-2B77-4591-8320-E47A8BC1C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4BEA8A-B7BA-422D-AB1B-37361A925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EC0BDE-CD57-4D23-A9E3-5E878CA65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AEF173-FA7E-4D80-A7C5-41EA478C0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2D09A1-35BD-48AA-8A54-96D3A6A59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5F013D-C324-4794-8417-0AA39E8B5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770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CC5758-2BB6-4E1E-A48F-7D5BCC6B7E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6F075-DC51-4EC4-82B7-4FF2CC7D85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D0F8EE-9EF3-4035-812D-A87AB85CC2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C431C7-FF2A-44BC-86CA-87AE08A6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3551BE-BB90-46EA-8183-F63FEF958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2EC8FD-C49F-4A5D-A300-E24166AB6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410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2F2B5-859C-4657-8B66-7FB7A11D9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282A349-8509-40F1-A290-71E5AC89F9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41517A-363C-4796-BCE7-1948AC1664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5372CB-2610-4A9A-8453-04E505FF85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6D40C4-907B-42D9-8F7A-7531C8956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5DB5F7-9AFD-46E3-926F-96824F0C6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93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0E1E23E-8276-431C-B386-8888B86D3C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E9A8BC3-2E8E-442D-8895-BFE54EAA7C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DD3C0C-69F6-4E7C-92AD-9477F94595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F2A0A-AFCF-4729-A9E1-02C1DA8FDE9C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52BA57-E15A-42B8-8F69-2E047743B2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899DB4-0626-4E47-AA57-A0E85140C0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058E9D-5173-4C36-8D4F-CC17C8DBD3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42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24F71-7B0F-4F65-959B-2E5825AF5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960" y="2376805"/>
            <a:ext cx="10515600" cy="1325563"/>
          </a:xfrm>
        </p:spPr>
        <p:txBody>
          <a:bodyPr/>
          <a:lstStyle/>
          <a:p>
            <a:r>
              <a:rPr lang="en-US" dirty="0"/>
              <a:t>Newton’s Method for finding the zero of a function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F8DB61-CCF0-4E9B-92E0-B854E876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516181"/>
              </p:ext>
            </p:extLst>
          </p:nvPr>
        </p:nvGraphicFramePr>
        <p:xfrm>
          <a:off x="6146800" y="34798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0669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81D84F8-84F4-4E51-BC35-EF6C35CBA594}"/>
              </a:ext>
            </a:extLst>
          </p:cNvPr>
          <p:cNvSpPr/>
          <p:nvPr/>
        </p:nvSpPr>
        <p:spPr>
          <a:xfrm>
            <a:off x="1285103" y="1305342"/>
            <a:ext cx="785889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simplest version, just do 100 iteration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ewton;</a:t>
            </a: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  do newton's method solution of x**2-3=0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x 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starting value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x**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function  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x; 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derivative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x1=x-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get new estimate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x=x1;              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* latest estimate before </a:t>
            </a:r>
            <a:r>
              <a:rPr lang="en-US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interation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;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ewton;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471532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81FA5F-1C02-4B88-B94F-833A454E1459}"/>
              </a:ext>
            </a:extLst>
          </p:cNvPr>
          <p:cNvSpPr/>
          <p:nvPr/>
        </p:nvSpPr>
        <p:spPr>
          <a:xfrm>
            <a:off x="280555" y="1028343"/>
            <a:ext cx="1156508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a slightly better version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newton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 do newton's method solution of x**2-3=0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 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starting valu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unti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(abs(diff)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e-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**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function  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*x;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derivativ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x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get new estimat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diff=x1-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=x1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latest estimate before </a:t>
            </a:r>
            <a:r>
              <a:rPr lang="en-US" sz="2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interation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ewton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4558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B9899B1-44E3-48A5-8D6E-7E3FC1A6C8DF}"/>
              </a:ext>
            </a:extLst>
          </p:cNvPr>
          <p:cNvSpPr/>
          <p:nvPr/>
        </p:nvSpPr>
        <p:spPr>
          <a:xfrm>
            <a:off x="280555" y="1028343"/>
            <a:ext cx="1166899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a slightly better version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newton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 do newton's method solution of x**2-3=0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 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starting valu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unti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(abs(diff)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e-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**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function  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*x;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derivativ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x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get new estimat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diff=x1-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=x1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latest estimate before iteration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ewton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7017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C63EB8D-3B06-42E8-89F3-1968BE40A328}"/>
              </a:ext>
            </a:extLst>
          </p:cNvPr>
          <p:cNvSpPr/>
          <p:nvPr/>
        </p:nvSpPr>
        <p:spPr>
          <a:xfrm>
            <a:off x="385618" y="556042"/>
            <a:ext cx="1150158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alternative </a:t>
            </a:r>
            <a:r>
              <a:rPr lang="en-US" sz="24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covergence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criteria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newton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 do newton's method solution of x**2-3=0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 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starting valu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unti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(abs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e-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**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function  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*x;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derivativ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x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get new estimat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=x1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latest estimate before iteration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ewton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26297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0FE6BE6-972C-4C83-9400-5FB2872F8C71}"/>
              </a:ext>
            </a:extLst>
          </p:cNvPr>
          <p:cNvSpPr/>
          <p:nvPr/>
        </p:nvSpPr>
        <p:spPr>
          <a:xfrm>
            <a:off x="362527" y="483444"/>
            <a:ext cx="1149234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a more general version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3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4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nverge=1e-5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newton;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 do newton's method solution of x**2-num=0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 =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starting valu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unti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(abs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converge)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fx=x**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&amp;num;         </a:t>
            </a:r>
            <a:r>
              <a:rPr lang="pt-BR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function  ;</a:t>
            </a:r>
            <a:endParaRPr lang="pt-BR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*x;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derivativ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1=x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p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get new estimate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x=x1;              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 latest estimate before iteration;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ewton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25695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6D4FC5-B222-400E-A1AE-9110074FD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6409" y="0"/>
            <a:ext cx="10515600" cy="1325563"/>
          </a:xfrm>
        </p:spPr>
        <p:txBody>
          <a:bodyPr/>
          <a:lstStyle/>
          <a:p>
            <a:r>
              <a:rPr lang="en-US" dirty="0"/>
              <a:t>Function with bad starting value (x=0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9DAE44-3B18-41C5-911D-CC4EF87AD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82514"/>
              </p:ext>
            </p:extLst>
          </p:nvPr>
        </p:nvGraphicFramePr>
        <p:xfrm>
          <a:off x="2792843" y="959803"/>
          <a:ext cx="451634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803240" imgH="291960" progId="Equation.DSMT4">
                  <p:embed/>
                </p:oleObj>
              </mc:Choice>
              <mc:Fallback>
                <p:oleObj name="Equation" r:id="rId3" imgW="1803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843" y="959803"/>
                        <a:ext cx="4516342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E9B84C1-0E52-4F16-AB42-B500B327F80C}"/>
              </a:ext>
            </a:extLst>
          </p:cNvPr>
          <p:cNvSpPr/>
          <p:nvPr/>
        </p:nvSpPr>
        <p:spPr>
          <a:xfrm>
            <a:off x="838200" y="1964353"/>
            <a:ext cx="6096000" cy="489364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f;</a:t>
            </a:r>
          </a:p>
          <a:p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x=-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pl-PL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x**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-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+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f(x)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x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f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x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attr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hicknes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122413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3666DC-5DF4-436F-8272-D554D0E83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87544"/>
              </p:ext>
            </p:extLst>
          </p:nvPr>
        </p:nvGraphicFramePr>
        <p:xfrm>
          <a:off x="4157518" y="433243"/>
          <a:ext cx="328075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1879560" imgH="1257120" progId="Equation.DSMT4">
                  <p:embed/>
                </p:oleObj>
              </mc:Choice>
              <mc:Fallback>
                <p:oleObj name="Equation" r:id="rId3" imgW="18795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7518" y="433243"/>
                        <a:ext cx="3280755" cy="2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160330-E33D-41AB-A5BD-3FFFDD200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12988"/>
              </p:ext>
            </p:extLst>
          </p:nvPr>
        </p:nvGraphicFramePr>
        <p:xfrm>
          <a:off x="4780296" y="4337339"/>
          <a:ext cx="1017599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520560" imgH="888840" progId="Equation.DSMT4">
                  <p:embed/>
                </p:oleObj>
              </mc:Choice>
              <mc:Fallback>
                <p:oleObj name="Equation" r:id="rId5" imgW="520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0296" y="4337339"/>
                        <a:ext cx="1017599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322E79-A191-4C9E-8875-8B34DBE66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49125"/>
              </p:ext>
            </p:extLst>
          </p:nvPr>
        </p:nvGraphicFramePr>
        <p:xfrm>
          <a:off x="3317586" y="3025371"/>
          <a:ext cx="61306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3746160" imgH="279360" progId="Equation.DSMT4">
                  <p:embed/>
                </p:oleObj>
              </mc:Choice>
              <mc:Fallback>
                <p:oleObj name="Equation" r:id="rId7" imgW="374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7586" y="3025371"/>
                        <a:ext cx="613063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460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BC51B7E-C635-4074-9C60-370F476ECDE4}"/>
              </a:ext>
            </a:extLst>
          </p:cNvPr>
          <p:cNvSpPr txBox="1"/>
          <p:nvPr/>
        </p:nvSpPr>
        <p:spPr>
          <a:xfrm>
            <a:off x="3113902" y="362465"/>
            <a:ext cx="7298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Suppose we want to find the "zero" of some function</a:t>
            </a:r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DD3393-6C45-4F5D-A374-4888FD1D3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01418"/>
              </p:ext>
            </p:extLst>
          </p:nvPr>
        </p:nvGraphicFramePr>
        <p:xfrm>
          <a:off x="5016670" y="1128369"/>
          <a:ext cx="180022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670" y="1128369"/>
                        <a:ext cx="1800225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61F927-9351-4AC6-8486-F7B126640352}"/>
              </a:ext>
            </a:extLst>
          </p:cNvPr>
          <p:cNvSpPr txBox="1"/>
          <p:nvPr/>
        </p:nvSpPr>
        <p:spPr>
          <a:xfrm>
            <a:off x="1573427" y="2059459"/>
            <a:ext cx="3280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 Unicode MS" panose="020B0604020202020204" pitchFamily="34" charset="-128"/>
              </a:rPr>
              <a:t>Make an initial "guess"</a:t>
            </a: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E0768B-391D-4E4D-BA7C-DB70A7E4C7D1}"/>
              </a:ext>
            </a:extLst>
          </p:cNvPr>
          <p:cNvSpPr txBox="1"/>
          <p:nvPr/>
        </p:nvSpPr>
        <p:spPr>
          <a:xfrm>
            <a:off x="1474572" y="2846172"/>
            <a:ext cx="8125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 Unicode MS" panose="020B0604020202020204" pitchFamily="34" charset="-128"/>
              </a:rPr>
              <a:t>Improve this guess using known properties of the function.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94559F-C87B-4C63-A308-E39D96237676}"/>
              </a:ext>
            </a:extLst>
          </p:cNvPr>
          <p:cNvSpPr txBox="1"/>
          <p:nvPr/>
        </p:nvSpPr>
        <p:spPr>
          <a:xfrm>
            <a:off x="1500220" y="3632885"/>
            <a:ext cx="8097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 Unicode MS" panose="020B0604020202020204" pitchFamily="34" charset="-128"/>
              </a:rPr>
              <a:t>Replace the initial guess with this improved approximation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389F66-910E-474E-8D76-C51F29FC55EC}"/>
              </a:ext>
            </a:extLst>
          </p:cNvPr>
          <p:cNvSpPr txBox="1"/>
          <p:nvPr/>
        </p:nvSpPr>
        <p:spPr>
          <a:xfrm>
            <a:off x="1474572" y="4379722"/>
            <a:ext cx="819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Arial Unicode MS" panose="020B0604020202020204" pitchFamily="34" charset="-128"/>
              </a:rPr>
              <a:t>Continue the process until we are satisfied with the answ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28864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ED94553-4CAC-421A-9111-3D427F3B6B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973" y="216112"/>
            <a:ext cx="85344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126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E8DA06-6A3A-4EB7-B5E9-E8DE5F4B0D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28600"/>
            <a:ext cx="8534400" cy="6400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E1B92D2-E1DC-4525-97B2-E281DD580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7369"/>
              </p:ext>
            </p:extLst>
          </p:nvPr>
        </p:nvGraphicFramePr>
        <p:xfrm>
          <a:off x="9180830" y="5114925"/>
          <a:ext cx="2641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0830" y="5114925"/>
                        <a:ext cx="2641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31E4FE-F494-496A-A29E-13DC1219C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59035"/>
              </p:ext>
            </p:extLst>
          </p:nvPr>
        </p:nvGraphicFramePr>
        <p:xfrm>
          <a:off x="6783070" y="5113973"/>
          <a:ext cx="244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E1B92D2-E1DC-4525-97B2-E281DD580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3070" y="5113973"/>
                        <a:ext cx="2444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501874-5013-47B1-89FC-BB156AB9F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28678"/>
              </p:ext>
            </p:extLst>
          </p:nvPr>
        </p:nvGraphicFramePr>
        <p:xfrm>
          <a:off x="8428990" y="2909253"/>
          <a:ext cx="6299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28990" y="2909253"/>
                        <a:ext cx="6299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8CDC87-76D9-4838-BBAA-64B20B002D9C}"/>
              </a:ext>
            </a:extLst>
          </p:cNvPr>
          <p:cNvCxnSpPr>
            <a:cxnSpLocks/>
          </p:cNvCxnSpPr>
          <p:nvPr/>
        </p:nvCxnSpPr>
        <p:spPr>
          <a:xfrm flipH="1">
            <a:off x="6905308" y="3107094"/>
            <a:ext cx="2443965" cy="191194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89F6851-2563-4309-A49C-395F5D293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20627"/>
              </p:ext>
            </p:extLst>
          </p:nvPr>
        </p:nvGraphicFramePr>
        <p:xfrm>
          <a:off x="3538219" y="1217930"/>
          <a:ext cx="2529392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0" imgW="2171520" imgH="863280" progId="Equation.DSMT4">
                  <p:embed/>
                </p:oleObj>
              </mc:Choice>
              <mc:Fallback>
                <p:oleObj name="Equation" r:id="rId10" imgW="21715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8219" y="1217930"/>
                        <a:ext cx="2529392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7E8DA06-6A3A-4EB7-B5E9-E8DE5F4B0D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28600"/>
            <a:ext cx="8534400" cy="6400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E1B92D2-E1DC-4525-97B2-E281DD5803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80830" y="5114925"/>
          <a:ext cx="2641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E1B92D2-E1DC-4525-97B2-E281DD580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0830" y="5114925"/>
                        <a:ext cx="2641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31E4FE-F494-496A-A29E-13DC1219C2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83070" y="5113973"/>
          <a:ext cx="244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31E4FE-F494-496A-A29E-13DC1219C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3070" y="5113973"/>
                        <a:ext cx="2444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501874-5013-47B1-89FC-BB156AB9F4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28990" y="2909253"/>
          <a:ext cx="6299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501874-5013-47B1-89FC-BB156AB9F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28990" y="2909253"/>
                        <a:ext cx="6299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8CDC87-76D9-4838-BBAA-64B20B002D9C}"/>
              </a:ext>
            </a:extLst>
          </p:cNvPr>
          <p:cNvCxnSpPr/>
          <p:nvPr/>
        </p:nvCxnSpPr>
        <p:spPr>
          <a:xfrm flipH="1">
            <a:off x="6905307" y="3092133"/>
            <a:ext cx="2403793" cy="192690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864A9A-22DE-4A20-86E0-D186AFA16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13552"/>
              </p:ext>
            </p:extLst>
          </p:nvPr>
        </p:nvGraphicFramePr>
        <p:xfrm>
          <a:off x="3401766" y="781874"/>
          <a:ext cx="238918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0" imgW="1879560" imgH="863280" progId="Equation.DSMT4">
                  <p:embed/>
                </p:oleObj>
              </mc:Choice>
              <mc:Fallback>
                <p:oleObj name="Equation" r:id="rId10" imgW="187956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3A93EC-65E1-4BCB-94D3-6C1BE7531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1766" y="781874"/>
                        <a:ext cx="2389182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E7E5E8-E471-46EE-9EF2-000263A1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98118"/>
              </p:ext>
            </p:extLst>
          </p:nvPr>
        </p:nvGraphicFramePr>
        <p:xfrm>
          <a:off x="7201418" y="4653280"/>
          <a:ext cx="103077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2" imgW="787320" imgH="279360" progId="Equation.DSMT4">
                  <p:embed/>
                </p:oleObj>
              </mc:Choice>
              <mc:Fallback>
                <p:oleObj name="Equation" r:id="rId12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01418" y="4653280"/>
                        <a:ext cx="1030778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578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3A93EC-65E1-4BCB-94D3-6C1BE7531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41266"/>
              </p:ext>
            </p:extLst>
          </p:nvPr>
        </p:nvGraphicFramePr>
        <p:xfrm>
          <a:off x="1219200" y="282575"/>
          <a:ext cx="430688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1879560" imgH="863280" progId="Equation.DSMT4">
                  <p:embed/>
                </p:oleObj>
              </mc:Choice>
              <mc:Fallback>
                <p:oleObj name="Equation" r:id="rId3" imgW="1879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82575"/>
                        <a:ext cx="4306888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57AC704-506B-4434-8649-7CDD4AA48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50890"/>
              </p:ext>
            </p:extLst>
          </p:nvPr>
        </p:nvGraphicFramePr>
        <p:xfrm>
          <a:off x="1145309" y="2850284"/>
          <a:ext cx="7077191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5" imgW="3517560" imgH="863280" progId="Equation.DSMT4">
                  <p:embed/>
                </p:oleObj>
              </mc:Choice>
              <mc:Fallback>
                <p:oleObj name="Equation" r:id="rId5" imgW="3517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5309" y="2850284"/>
                        <a:ext cx="7077191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189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A4B2D9-EC54-4906-A029-C495D3ED6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35769"/>
              </p:ext>
            </p:extLst>
          </p:nvPr>
        </p:nvGraphicFramePr>
        <p:xfrm>
          <a:off x="1731818" y="1861532"/>
          <a:ext cx="8069263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809880" imgH="1168200" progId="Equation.DSMT4">
                  <p:embed/>
                </p:oleObj>
              </mc:Choice>
              <mc:Fallback>
                <p:oleObj name="Equation" r:id="rId3" imgW="380988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A79959-0BF1-44AD-88F7-C96086EFF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818" y="1861532"/>
                        <a:ext cx="8069263" cy="247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9420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8D2A4-103D-4D85-85BF-5252E73FD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600" y="365125"/>
            <a:ext cx="10998200" cy="1325563"/>
          </a:xfrm>
        </p:spPr>
        <p:txBody>
          <a:bodyPr/>
          <a:lstStyle/>
          <a:p>
            <a:r>
              <a:rPr lang="en-US" dirty="0"/>
              <a:t>Two requirements of numerical approxim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7486C0-1ACC-4E06-98F1-5F89A7E6F886}"/>
              </a:ext>
            </a:extLst>
          </p:cNvPr>
          <p:cNvSpPr txBox="1"/>
          <p:nvPr/>
        </p:nvSpPr>
        <p:spPr>
          <a:xfrm>
            <a:off x="944880" y="2164080"/>
            <a:ext cx="5690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hat should be our initial value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2CB4DE-0B4E-4C20-902F-A04B7FE02EA3}"/>
              </a:ext>
            </a:extLst>
          </p:cNvPr>
          <p:cNvSpPr txBox="1"/>
          <p:nvPr/>
        </p:nvSpPr>
        <p:spPr>
          <a:xfrm>
            <a:off x="944880" y="3429000"/>
            <a:ext cx="7676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hen should we stop the iterative process?</a:t>
            </a:r>
          </a:p>
        </p:txBody>
      </p:sp>
    </p:spTree>
    <p:extLst>
      <p:ext uri="{BB962C8B-B14F-4D97-AF65-F5344CB8AC3E}">
        <p14:creationId xmlns:p14="http://schemas.microsoft.com/office/powerpoint/2010/main" val="268190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D4F4266-BA56-4478-8E26-E33ED625E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4270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Newton’s method for finding the zero of a function. Example, finding the square root of 3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CDEABE-0970-4C5C-A67E-7385D4F1FE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4493" y="2124619"/>
          <a:ext cx="23469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6CDEABE-0970-4C5C-A67E-7385D4F1F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493" y="2124619"/>
                        <a:ext cx="234696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367FE3-6516-4720-9651-C74F58488F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2060" y="3435350"/>
          <a:ext cx="6228472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3213000" imgH="660240" progId="Equation.DSMT4">
                  <p:embed/>
                </p:oleObj>
              </mc:Choice>
              <mc:Fallback>
                <p:oleObj name="Equation" r:id="rId5" imgW="321300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367FE3-6516-4720-9651-C74F58488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060" y="3435350"/>
                        <a:ext cx="6228472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19C6F3-F602-4DD0-8677-EF356D1CA3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73529" y="2124619"/>
          <a:ext cx="2336803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1460160" imgH="1371600" progId="Equation.DSMT4">
                  <p:embed/>
                </p:oleObj>
              </mc:Choice>
              <mc:Fallback>
                <p:oleObj name="Equation" r:id="rId7" imgW="1460160" imgH="1371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19C6F3-F602-4DD0-8677-EF356D1CA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3529" y="2124619"/>
                        <a:ext cx="2336803" cy="2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83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0</TotalTime>
  <Words>666</Words>
  <Application>Microsoft Office PowerPoint</Application>
  <PresentationFormat>Widescreen</PresentationFormat>
  <Paragraphs>8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Unicode MS</vt:lpstr>
      <vt:lpstr>Calibri</vt:lpstr>
      <vt:lpstr>Calibri Light</vt:lpstr>
      <vt:lpstr>Lucida Console</vt:lpstr>
      <vt:lpstr>Office Theme</vt:lpstr>
      <vt:lpstr>Equation</vt:lpstr>
      <vt:lpstr>MathType 6.0 Equation</vt:lpstr>
      <vt:lpstr>Newton’s Method for finding the zero of a functio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requirements of numerical approximations</vt:lpstr>
      <vt:lpstr>Newton’s method for finding the zero of a function. Example, finding the square root of 3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 with bad starting value (x=0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’s method for finding the zero of a function.</dc:title>
  <dc:creator>Dan McGee</dc:creator>
  <cp:lastModifiedBy>Dan McGee</cp:lastModifiedBy>
  <cp:revision>37</cp:revision>
  <dcterms:created xsi:type="dcterms:W3CDTF">2018-03-28T13:56:42Z</dcterms:created>
  <dcterms:modified xsi:type="dcterms:W3CDTF">2018-04-07T15:14:09Z</dcterms:modified>
</cp:coreProperties>
</file>